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4" y="2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4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7BFD8-DBFF-3D48-AD1D-C0B8426EEF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710852"/>
            <a:ext cx="2085975" cy="352425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124DC5F2-CFE6-BA6E-32F3-F7A9FDFC1B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29"/>
          <a:stretch/>
        </p:blipFill>
        <p:spPr bwMode="auto">
          <a:xfrm>
            <a:off x="9529799" y="318938"/>
            <a:ext cx="1534493" cy="142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200800" cy="1305436"/>
            <a:chOff x="539552" y="5075892"/>
            <a:chExt cx="7200800" cy="1305436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ADA65B-614A-0475-423D-11F88B4F5445}"/>
              </a:ext>
            </a:extLst>
          </p:cNvPr>
          <p:cNvSpPr txBox="1"/>
          <p:nvPr/>
        </p:nvSpPr>
        <p:spPr>
          <a:xfrm>
            <a:off x="8173373" y="5662078"/>
            <a:ext cx="180882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2 2.3 3.4</a:t>
            </a:r>
          </a:p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 5.6 6.7</a:t>
            </a:r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gen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>
                <a:cs typeface="Courier New" panose="02070309020205020404" pitchFamily="49" charset="0"/>
              </a:rPr>
              <a:t>:                     </a:t>
            </a:r>
            <a:r>
              <a:rPr lang="en-US" dirty="0">
                <a:solidFill>
                  <a:srgbClr val="FF0000"/>
                </a:solidFill>
                <a:cs typeface="Courier New" panose="02070309020205020404" pitchFamily="49" charset="0"/>
              </a:rPr>
              <a:t>12 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 </a:t>
            </a:r>
            <a:r>
              <a:rPr lang="en-US" dirty="0">
                <a:solidFill>
                  <a:srgbClr val="FF0000"/>
                </a:solidFill>
              </a:rPr>
              <a:t>6 seconds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2 seconds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Reading binary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    </a:t>
            </a:r>
            <a:r>
              <a:rPr lang="en-US" dirty="0">
                <a:solidFill>
                  <a:srgbClr val="FF0000"/>
                </a:solidFill>
              </a:rPr>
              <a:t>19 milli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</a:t>
            </a:r>
            <a:r>
              <a:rPr lang="en-US" dirty="0">
                <a:solidFill>
                  <a:srgbClr val="FF0000"/>
                </a:solidFill>
              </a:rPr>
              <a:t>16 milliseconds</a:t>
            </a:r>
            <a:endParaRPr lang="nl-BE" dirty="0"/>
          </a:p>
          <a:p>
            <a:r>
              <a:rPr lang="nl-BE" dirty="0"/>
              <a:t>HDF5 file </a:t>
            </a:r>
            <a:r>
              <a:rPr lang="nl-BE" dirty="0" err="1"/>
              <a:t>with</a:t>
            </a:r>
            <a:r>
              <a:rPr lang="en-US" dirty="0"/>
              <a:t>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_file['data'][:]</a:t>
            </a:r>
            <a:r>
              <a:rPr lang="en-US" dirty="0"/>
              <a:t>:              </a:t>
            </a:r>
            <a:r>
              <a:rPr lang="en-US" dirty="0">
                <a:solidFill>
                  <a:srgbClr val="FF0000"/>
                </a:solidFill>
              </a:rPr>
              <a:t>32 millisecond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7590961" y="688637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663226" y="5894685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771731" cy="1014871"/>
            <a:chOff x="7164288" y="4766367"/>
            <a:chExt cx="1771731" cy="1014871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014871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19633" y="4918822"/>
              <a:ext cx="131638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000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478910" y="2400518"/>
            <a:ext cx="1099254" cy="868452"/>
            <a:chOff x="7164288" y="5626971"/>
            <a:chExt cx="109925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72327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6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7640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 flipV="1">
              <a:off x="4567755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c0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89064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7950</Words>
  <Application>Microsoft Office PowerPoint</Application>
  <PresentationFormat>Widescreen</PresentationFormat>
  <Paragraphs>1312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2" baseType="lpstr">
      <vt:lpstr>Arial</vt:lpstr>
      <vt:lpstr>Calibri</vt:lpstr>
      <vt:lpstr>Calibri Light</vt:lpstr>
      <vt:lpstr>Cambria Math</vt:lpstr>
      <vt:lpstr>Courier New</vt:lpstr>
      <vt:lpstr>Symbol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53</cp:revision>
  <dcterms:created xsi:type="dcterms:W3CDTF">2019-11-07T15:31:23Z</dcterms:created>
  <dcterms:modified xsi:type="dcterms:W3CDTF">2024-12-10T15:46:41Z</dcterms:modified>
</cp:coreProperties>
</file>